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4A27" w:rsidRDefault="00524A27" w:rsidP="00524A27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524A27" w:rsidRDefault="00524A27" w:rsidP="00524A27">
      <w:r>
        <w:rPr>
          <w:b/>
        </w:rPr>
        <w:t>Date: 09-Nov-2020</w:t>
      </w:r>
    </w:p>
    <w:p w:rsidR="00524A27" w:rsidRDefault="00524A27" w:rsidP="00524A27">
      <w:pPr>
        <w:rPr>
          <w:b/>
        </w:rPr>
      </w:pPr>
      <w:r>
        <w:rPr>
          <w:b/>
          <w:noProof/>
        </w:rPr>
        <w:drawing>
          <wp:inline distT="0" distB="0" distL="0" distR="0">
            <wp:extent cx="2981325" cy="619125"/>
            <wp:effectExtent l="19050" t="0" r="9525" b="0"/>
            <wp:docPr id="21" name="Picture 21" descr="C:\Users\chari\Desktop\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chari\Desktop\34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4A27" w:rsidRDefault="00524A27" w:rsidP="00524A27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524A27" w:rsidTr="000E2DE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24A27" w:rsidRDefault="00434B9A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 xml:space="preserve">Algorithm/Theorem Reminder / A tip for solving these </w:t>
            </w:r>
            <w:proofErr w:type="gramStart"/>
            <w:r>
              <w:rPr>
                <w:sz w:val="20"/>
                <w:szCs w:val="20"/>
                <w:highlight w:val="white"/>
              </w:rPr>
              <w:t>type</w:t>
            </w:r>
            <w:proofErr w:type="gramEnd"/>
            <w:r>
              <w:rPr>
                <w:sz w:val="20"/>
                <w:szCs w:val="20"/>
                <w:highlight w:val="white"/>
              </w:rPr>
              <w:t xml:space="preserve"> of questions</w:t>
            </w:r>
            <w:r>
              <w:t>.</w:t>
            </w:r>
          </w:p>
        </w:tc>
      </w:tr>
    </w:tbl>
    <w:p w:rsidR="00524A27" w:rsidRDefault="00524A27" w:rsidP="00524A27"/>
    <w:tbl>
      <w:tblPr>
        <w:tblStyle w:val="TableGrid"/>
        <w:tblW w:w="0" w:type="auto"/>
        <w:tblLook w:val="04A0"/>
      </w:tblPr>
      <w:tblGrid>
        <w:gridCol w:w="9576"/>
      </w:tblGrid>
      <w:tr w:rsidR="00524A27" w:rsidTr="000E2DE5">
        <w:tc>
          <w:tcPr>
            <w:tcW w:w="9576" w:type="dxa"/>
          </w:tcPr>
          <w:p w:rsidR="00524A27" w:rsidRDefault="00524A27" w:rsidP="000E2DE5">
            <w:r>
              <w:t>Tips:</w:t>
            </w:r>
          </w:p>
          <w:p w:rsidR="00524A27" w:rsidRDefault="00524A27" w:rsidP="000E2DE5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5" o:title=""/>
                </v:shape>
                <o:OLEObject Type="Embed" ProgID="Equation.DSMT4" ShapeID="_x0000_i1025" DrawAspect="Content" ObjectID="_1669616715" r:id="rId6"/>
              </w:object>
            </w:r>
            <w:r>
              <w:t>.</w:t>
            </w:r>
          </w:p>
          <w:p w:rsidR="00524A27" w:rsidRDefault="00524A27" w:rsidP="000E2DE5">
            <w:pPr>
              <w:pStyle w:val="ListParagraph"/>
              <w:ind w:left="1440"/>
            </w:pPr>
            <w:r>
              <w:t>2. Apply the integration on both sides.</w:t>
            </w:r>
          </w:p>
          <w:p w:rsidR="00524A27" w:rsidRDefault="00524A27" w:rsidP="007B31BD">
            <w:pPr>
              <w:pStyle w:val="ListParagraph"/>
              <w:ind w:left="1440"/>
            </w:pPr>
            <w:r>
              <w:t xml:space="preserve">3. </w:t>
            </w:r>
            <w:r w:rsidR="007B31BD" w:rsidRPr="000E2DE5">
              <w:rPr>
                <w:position w:val="-28"/>
              </w:rPr>
              <w:object w:dxaOrig="2540" w:dyaOrig="660">
                <v:shape id="_x0000_i1026" type="#_x0000_t75" style="width:126.75pt;height:33pt" o:ole="">
                  <v:imagedata r:id="rId7" o:title=""/>
                </v:shape>
                <o:OLEObject Type="Embed" ProgID="Equation.DSMT4" ShapeID="_x0000_i1026" DrawAspect="Content" ObjectID="_1669616716" r:id="rId8"/>
              </w:object>
            </w:r>
          </w:p>
        </w:tc>
      </w:tr>
    </w:tbl>
    <w:p w:rsidR="00524A27" w:rsidRDefault="00524A27" w:rsidP="00524A27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34B9A" w:rsidTr="00434B9A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34B9A" w:rsidRDefault="00434B9A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 w:rsidRPr="008D16A7">
              <w:t>Section 2: Step-by-step answer.</w:t>
            </w:r>
          </w:p>
        </w:tc>
      </w:tr>
      <w:tr w:rsidR="00434B9A" w:rsidTr="00434B9A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34B9A" w:rsidRDefault="00434B9A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Given:  differential equation is </w:t>
            </w:r>
            <w:r w:rsidRPr="000E2DE5">
              <w:rPr>
                <w:position w:val="-14"/>
              </w:rPr>
              <w:object w:dxaOrig="2540" w:dyaOrig="400">
                <v:shape id="_x0000_i1028" type="#_x0000_t75" style="width:126.75pt;height:20.25pt" o:ole="">
                  <v:imagedata r:id="rId9" o:title=""/>
                </v:shape>
                <o:OLEObject Type="Embed" ProgID="Equation.DSMT4" ShapeID="_x0000_i1028" DrawAspect="Content" ObjectID="_1669616717" r:id="rId10"/>
              </w:object>
            </w:r>
            <w:r>
              <w:t xml:space="preserve">and </w:t>
            </w:r>
            <w:r w:rsidRPr="000E2DE5">
              <w:rPr>
                <w:position w:val="-10"/>
              </w:rPr>
              <w:object w:dxaOrig="1260" w:dyaOrig="320">
                <v:shape id="_x0000_i1029" type="#_x0000_t75" style="width:63pt;height:15.75pt" o:ole="">
                  <v:imagedata r:id="rId11" o:title=""/>
                </v:shape>
                <o:OLEObject Type="Embed" ProgID="Equation.DSMT4" ShapeID="_x0000_i1029" DrawAspect="Content" ObjectID="_1669616718" r:id="rId12"/>
              </w:object>
            </w:r>
          </w:p>
          <w:p w:rsidR="00434B9A" w:rsidRDefault="00434B9A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:  The particular solution of differential equation is  </w:t>
            </w:r>
            <w:r w:rsidRPr="000E2DE5">
              <w:rPr>
                <w:position w:val="-14"/>
              </w:rPr>
              <w:object w:dxaOrig="2540" w:dyaOrig="400">
                <v:shape id="_x0000_i1030" type="#_x0000_t75" style="width:126.75pt;height:20.25pt" o:ole="">
                  <v:imagedata r:id="rId9" o:title=""/>
                </v:shape>
                <o:OLEObject Type="Embed" ProgID="Equation.DSMT4" ShapeID="_x0000_i1030" DrawAspect="Content" ObjectID="_1669616719" r:id="rId13"/>
              </w:object>
            </w:r>
            <w:r>
              <w:t>when</w:t>
            </w:r>
            <w:r w:rsidRPr="000E2DE5">
              <w:rPr>
                <w:position w:val="-10"/>
              </w:rPr>
              <w:object w:dxaOrig="1260" w:dyaOrig="320">
                <v:shape id="_x0000_i1031" type="#_x0000_t75" style="width:63pt;height:15.75pt" o:ole="">
                  <v:imagedata r:id="rId11" o:title=""/>
                </v:shape>
                <o:OLEObject Type="Embed" ProgID="Equation.DSMT4" ShapeID="_x0000_i1031" DrawAspect="Content" ObjectID="_1669616720" r:id="rId14"/>
              </w:object>
            </w:r>
          </w:p>
          <w:p w:rsidR="00434B9A" w:rsidRDefault="00434B9A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Explanation: -</w:t>
            </w:r>
          </w:p>
          <w:p w:rsidR="00434B9A" w:rsidRDefault="00434B9A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434B9A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34B9A" w:rsidRPr="00602AC9" w:rsidRDefault="00434B9A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34B9A" w:rsidRPr="00602AC9" w:rsidRDefault="00434B9A" w:rsidP="00434B9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r w:rsidRPr="00450E24">
                    <w:rPr>
                      <w:position w:val="-10"/>
                    </w:rPr>
                    <w:object w:dxaOrig="760" w:dyaOrig="320">
                      <v:shape id="_x0000_i1033" type="#_x0000_t75" style="width:38.25pt;height:15.75pt" o:ole="">
                        <v:imagedata r:id="rId15" o:title=""/>
                      </v:shape>
                      <o:OLEObject Type="Embed" ProgID="Equation.DSMT4" ShapeID="_x0000_i1033" DrawAspect="Content" ObjectID="_1669616721" r:id="rId16"/>
                    </w:object>
                  </w:r>
                  <w:proofErr w:type="gramStart"/>
                  <w:r>
                    <w:t xml:space="preserve">and </w:t>
                  </w:r>
                  <w:proofErr w:type="gramEnd"/>
                  <w:r w:rsidRPr="00450E24">
                    <w:rPr>
                      <w:position w:val="-10"/>
                    </w:rPr>
                    <w:object w:dxaOrig="760" w:dyaOrig="320">
                      <v:shape id="_x0000_i1034" type="#_x0000_t75" style="width:38.25pt;height:15.75pt" o:ole="">
                        <v:imagedata r:id="rId17" o:title=""/>
                      </v:shape>
                      <o:OLEObject Type="Embed" ProgID="Equation.DSMT4" ShapeID="_x0000_i1034" DrawAspect="Content" ObjectID="_1669616722" r:id="rId18"/>
                    </w:object>
                  </w:r>
                  <w:r>
                    <w:t>.</w:t>
                  </w:r>
                </w:p>
              </w:tc>
            </w:tr>
            <w:tr w:rsidR="00434B9A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34B9A" w:rsidRPr="00602AC9" w:rsidRDefault="00434B9A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34B9A" w:rsidRPr="00602AC9" w:rsidRDefault="00434B9A" w:rsidP="00450E24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0E2DE5">
                    <w:rPr>
                      <w:position w:val="-48"/>
                    </w:rPr>
                    <w:object w:dxaOrig="2580" w:dyaOrig="1080">
                      <v:shape id="_x0000_i1032" type="#_x0000_t75" style="width:129pt;height:54pt" o:ole="">
                        <v:imagedata r:id="rId19" o:title=""/>
                      </v:shape>
                      <o:OLEObject Type="Embed" ProgID="Equation.DSMT4" ShapeID="_x0000_i1032" DrawAspect="Content" ObjectID="_1669616723" r:id="rId20"/>
                    </w:object>
                  </w:r>
                </w:p>
              </w:tc>
            </w:tr>
          </w:tbl>
          <w:p w:rsidR="00434B9A" w:rsidRDefault="00434B9A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434B9A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34B9A" w:rsidRPr="00602AC9" w:rsidRDefault="00434B9A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34B9A" w:rsidRPr="00602AC9" w:rsidRDefault="00434B9A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Apply the integration on both sides and use the formula </w:t>
                  </w:r>
                  <w:r w:rsidRPr="000E2DE5">
                    <w:rPr>
                      <w:position w:val="-28"/>
                    </w:rPr>
                    <w:object w:dxaOrig="2540" w:dyaOrig="660">
                      <v:shape id="_x0000_i1027" type="#_x0000_t75" style="width:126.75pt;height:33pt" o:ole="">
                        <v:imagedata r:id="rId21" o:title=""/>
                      </v:shape>
                      <o:OLEObject Type="Embed" ProgID="Equation.DSMT4" ShapeID="_x0000_i1027" DrawAspect="Content" ObjectID="_1669616724" r:id="rId22"/>
                    </w:object>
                  </w:r>
                </w:p>
              </w:tc>
            </w:tr>
            <w:tr w:rsidR="00434B9A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34B9A" w:rsidRPr="00602AC9" w:rsidRDefault="00434B9A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34B9A" w:rsidRDefault="00434B9A" w:rsidP="00434B9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0E2DE5">
                    <w:rPr>
                      <w:position w:val="-28"/>
                    </w:rPr>
                    <w:object w:dxaOrig="2140" w:dyaOrig="660">
                      <v:shape id="_x0000_i1035" type="#_x0000_t75" style="width:107.25pt;height:33pt" o:ole="">
                        <v:imagedata r:id="rId23" o:title=""/>
                      </v:shape>
                      <o:OLEObject Type="Embed" ProgID="Equation.DSMT4" ShapeID="_x0000_i1035" DrawAspect="Content" ObjectID="_1669616725" r:id="rId24"/>
                    </w:object>
                  </w:r>
                  <w:r>
                    <w:t xml:space="preserve">          </w:t>
                  </w:r>
                </w:p>
                <w:p w:rsidR="00434B9A" w:rsidRDefault="00434B9A" w:rsidP="00434B9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In </w:t>
                  </w:r>
                  <w:r w:rsidRPr="000E2DE5">
                    <w:rPr>
                      <w:position w:val="-28"/>
                    </w:rPr>
                    <w:object w:dxaOrig="940" w:dyaOrig="660">
                      <v:shape id="_x0000_i1036" type="#_x0000_t75" style="width:47.25pt;height:33pt" o:ole="">
                        <v:imagedata r:id="rId25" o:title=""/>
                      </v:shape>
                      <o:OLEObject Type="Embed" ProgID="Equation.DSMT4" ShapeID="_x0000_i1036" DrawAspect="Content" ObjectID="_1669616726" r:id="rId26"/>
                    </w:object>
                  </w:r>
                  <w:r>
                    <w:t xml:space="preserve">, Put </w:t>
                  </w:r>
                  <w:r w:rsidRPr="000E2DE5">
                    <w:rPr>
                      <w:position w:val="-10"/>
                    </w:rPr>
                    <w:object w:dxaOrig="3019" w:dyaOrig="320">
                      <v:shape id="_x0000_i1037" type="#_x0000_t75" style="width:150.75pt;height:15.75pt" o:ole="">
                        <v:imagedata r:id="rId27" o:title=""/>
                      </v:shape>
                      <o:OLEObject Type="Embed" ProgID="Equation.DSMT4" ShapeID="_x0000_i1037" DrawAspect="Content" ObjectID="_1669616727" r:id="rId28"/>
                    </w:object>
                  </w:r>
                </w:p>
                <w:p w:rsidR="00434B9A" w:rsidRDefault="00434B9A" w:rsidP="00434B9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</w:t>
                  </w:r>
                  <w:r w:rsidRPr="000E2DE5">
                    <w:rPr>
                      <w:position w:val="-28"/>
                    </w:rPr>
                    <w:object w:dxaOrig="2720" w:dyaOrig="660">
                      <v:shape id="_x0000_i1038" type="#_x0000_t75" style="width:135.75pt;height:33pt" o:ole="">
                        <v:imagedata r:id="rId29" o:title=""/>
                      </v:shape>
                      <o:OLEObject Type="Embed" ProgID="Equation.DSMT4" ShapeID="_x0000_i1038" DrawAspect="Content" ObjectID="_1669616728" r:id="rId30"/>
                    </w:object>
                  </w:r>
                </w:p>
                <w:p w:rsidR="00434B9A" w:rsidRPr="00602AC9" w:rsidRDefault="00434B9A" w:rsidP="00434B9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         </w:t>
                  </w:r>
                  <w:r w:rsidRPr="000E2DE5">
                    <w:rPr>
                      <w:position w:val="-48"/>
                    </w:rPr>
                    <w:object w:dxaOrig="2140" w:dyaOrig="1080">
                      <v:shape id="_x0000_i1039" type="#_x0000_t75" style="width:107.25pt;height:54pt" o:ole="">
                        <v:imagedata r:id="rId31" o:title=""/>
                      </v:shape>
                      <o:OLEObject Type="Embed" ProgID="Equation.DSMT4" ShapeID="_x0000_i1039" DrawAspect="Content" ObjectID="_1669616729" r:id="rId32"/>
                    </w:object>
                  </w:r>
                </w:p>
              </w:tc>
            </w:tr>
          </w:tbl>
          <w:p w:rsidR="00434B9A" w:rsidRDefault="00434B9A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Step3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434B9A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34B9A" w:rsidRPr="00602AC9" w:rsidRDefault="00434B9A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34B9A" w:rsidRPr="00602AC9" w:rsidRDefault="00434B9A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ubstitute the values </w:t>
                  </w:r>
                  <w:r w:rsidRPr="000E2DE5">
                    <w:rPr>
                      <w:position w:val="-10"/>
                    </w:rPr>
                    <w:object w:dxaOrig="1260" w:dyaOrig="320">
                      <v:shape id="_x0000_i1043" type="#_x0000_t75" style="width:63pt;height:15.75pt" o:ole="">
                        <v:imagedata r:id="rId33" o:title=""/>
                      </v:shape>
                      <o:OLEObject Type="Embed" ProgID="Equation.DSMT4" ShapeID="_x0000_i1043" DrawAspect="Content" ObjectID="_1669616730" r:id="rId34"/>
                    </w:object>
                  </w:r>
                  <w:r>
                    <w:t>in</w:t>
                  </w:r>
                  <w:r w:rsidRPr="00450E24">
                    <w:rPr>
                      <w:position w:val="-14"/>
                    </w:rPr>
                    <w:object w:dxaOrig="2060" w:dyaOrig="400">
                      <v:shape id="_x0000_i1044" type="#_x0000_t75" style="width:102.75pt;height:20.25pt" o:ole="">
                        <v:imagedata r:id="rId35" o:title=""/>
                      </v:shape>
                      <o:OLEObject Type="Embed" ProgID="Equation.DSMT4" ShapeID="_x0000_i1044" DrawAspect="Content" ObjectID="_1669616731" r:id="rId36"/>
                    </w:object>
                  </w:r>
                  <w:r>
                    <w:t>.</w:t>
                  </w:r>
                </w:p>
              </w:tc>
            </w:tr>
            <w:tr w:rsidR="00434B9A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34B9A" w:rsidRPr="00602AC9" w:rsidRDefault="00434B9A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34B9A" w:rsidRDefault="00434B9A" w:rsidP="00434B9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</w:t>
                  </w:r>
                  <w:r>
                    <w:t xml:space="preserve">            Put </w:t>
                  </w:r>
                  <w:r w:rsidRPr="000E2DE5">
                    <w:rPr>
                      <w:position w:val="-10"/>
                    </w:rPr>
                    <w:object w:dxaOrig="1260" w:dyaOrig="320">
                      <v:shape id="_x0000_i1040" type="#_x0000_t75" style="width:63pt;height:15.75pt" o:ole="">
                        <v:imagedata r:id="rId11" o:title=""/>
                      </v:shape>
                      <o:OLEObject Type="Embed" ProgID="Equation.DSMT4" ShapeID="_x0000_i1040" DrawAspect="Content" ObjectID="_1669616732" r:id="rId37"/>
                    </w:object>
                  </w:r>
                  <w:r>
                    <w:t xml:space="preserve">      </w:t>
                  </w:r>
                </w:p>
                <w:p w:rsidR="00434B9A" w:rsidRDefault="00434B9A" w:rsidP="00434B9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</w:t>
                  </w:r>
                  <w:r w:rsidRPr="000E2DE5">
                    <w:rPr>
                      <w:position w:val="-44"/>
                    </w:rPr>
                    <w:object w:dxaOrig="2060" w:dyaOrig="1100">
                      <v:shape id="_x0000_i1041" type="#_x0000_t75" style="width:102.75pt;height:54.75pt" o:ole="">
                        <v:imagedata r:id="rId38" o:title=""/>
                      </v:shape>
                      <o:OLEObject Type="Embed" ProgID="Equation.DSMT4" ShapeID="_x0000_i1041" DrawAspect="Content" ObjectID="_1669616733" r:id="rId39"/>
                    </w:object>
                  </w:r>
                </w:p>
                <w:p w:rsidR="00434B9A" w:rsidRDefault="00434B9A" w:rsidP="00434B9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</w:t>
                  </w:r>
                  <w:r w:rsidRPr="000E2DE5">
                    <w:rPr>
                      <w:position w:val="-14"/>
                    </w:rPr>
                    <w:object w:dxaOrig="2240" w:dyaOrig="400">
                      <v:shape id="_x0000_i1042" type="#_x0000_t75" style="width:111.75pt;height:20.25pt" o:ole="">
                        <v:imagedata r:id="rId40" o:title=""/>
                      </v:shape>
                      <o:OLEObject Type="Embed" ProgID="Equation.DSMT4" ShapeID="_x0000_i1042" DrawAspect="Content" ObjectID="_1669616734" r:id="rId41"/>
                    </w:object>
                  </w:r>
                  <w:r>
                    <w:rPr>
                      <w:position w:val="-60"/>
                    </w:rPr>
                    <w:t xml:space="preserve">                  </w:t>
                  </w:r>
                </w:p>
                <w:p w:rsidR="00434B9A" w:rsidRPr="00602AC9" w:rsidRDefault="00434B9A" w:rsidP="00434B9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proofErr w:type="gramStart"/>
                  <w:r>
                    <w:t>Which is the required particular solution of given differential equation.</w:t>
                  </w:r>
                  <w:proofErr w:type="gramEnd"/>
                  <w:r>
                    <w:t xml:space="preserve"> </w:t>
                  </w:r>
                </w:p>
              </w:tc>
            </w:tr>
          </w:tbl>
          <w:p w:rsidR="00434B9A" w:rsidRDefault="00434B9A" w:rsidP="00434B9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Conclusion: - Particular solution of differential equation </w:t>
            </w:r>
            <w:r w:rsidRPr="000E2DE5">
              <w:rPr>
                <w:position w:val="-14"/>
              </w:rPr>
              <w:object w:dxaOrig="2540" w:dyaOrig="400">
                <v:shape id="_x0000_i1045" type="#_x0000_t75" style="width:126.75pt;height:20.25pt" o:ole="">
                  <v:imagedata r:id="rId9" o:title=""/>
                </v:shape>
                <o:OLEObject Type="Embed" ProgID="Equation.DSMT4" ShapeID="_x0000_i1045" DrawAspect="Content" ObjectID="_1669616735" r:id="rId42"/>
              </w:object>
            </w:r>
            <w:r>
              <w:t xml:space="preserve"> is </w:t>
            </w:r>
            <w:r w:rsidRPr="003E56BD">
              <w:rPr>
                <w:position w:val="-14"/>
              </w:rPr>
              <w:object w:dxaOrig="1960" w:dyaOrig="400">
                <v:shape id="_x0000_i1046" type="#_x0000_t75" style="width:98.25pt;height:20.25pt" o:ole="">
                  <v:imagedata r:id="rId43" o:title=""/>
                </v:shape>
                <o:OLEObject Type="Embed" ProgID="Equation.DSMT4" ShapeID="_x0000_i1046" DrawAspect="Content" ObjectID="_1669616736" r:id="rId44"/>
              </w:object>
            </w:r>
          </w:p>
          <w:p w:rsidR="00434B9A" w:rsidRDefault="00434B9A" w:rsidP="00434B9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524A27" w:rsidRDefault="00524A27" w:rsidP="00524A27">
      <w:bookmarkStart w:id="0" w:name="_GoBack"/>
      <w:bookmarkEnd w:id="0"/>
    </w:p>
    <w:p w:rsidR="00524A27" w:rsidRDefault="00524A27" w:rsidP="00524A27"/>
    <w:p w:rsidR="00524A27" w:rsidRDefault="00524A27" w:rsidP="00524A27"/>
    <w:p w:rsidR="00524A27" w:rsidRDefault="00524A27" w:rsidP="00524A27"/>
    <w:p w:rsidR="00524A27" w:rsidRDefault="00524A27" w:rsidP="00524A27"/>
    <w:p w:rsidR="00524A27" w:rsidRDefault="00524A27" w:rsidP="00524A27"/>
    <w:p w:rsidR="00524A27" w:rsidRDefault="00524A27" w:rsidP="00524A27"/>
    <w:p w:rsidR="00524A27" w:rsidRPr="000646CE" w:rsidRDefault="00524A27" w:rsidP="00524A27"/>
    <w:p w:rsidR="00CB267E" w:rsidRDefault="00CB267E"/>
    <w:sectPr w:rsidR="00CB267E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524A27"/>
    <w:rsid w:val="002C5EC7"/>
    <w:rsid w:val="00434B9A"/>
    <w:rsid w:val="00524A27"/>
    <w:rsid w:val="007B31BD"/>
    <w:rsid w:val="00CB267E"/>
    <w:rsid w:val="00DD215E"/>
    <w:rsid w:val="00E718D1"/>
    <w:rsid w:val="00ED58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5EC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24A2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24A2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24A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4A2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</Pages>
  <Words>218</Words>
  <Characters>124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4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10T08:38:00Z</dcterms:created>
  <dcterms:modified xsi:type="dcterms:W3CDTF">2020-12-16T04:06:00Z</dcterms:modified>
</cp:coreProperties>
</file>